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401300</wp:posOffset>
            </wp:positionV>
            <wp:extent cx="469900" cy="419100"/>
            <wp:effectExtent l="0" t="0" r="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一单元100以内的加法和减法（三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1.2 100以内的加减混合运算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树上原来有25只小鸟，飞走了16只，又飞来了14只，现在树上的小鸟比原来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多了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少了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一样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下面算式中，得数比50大的是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80－30＋4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5＋25－3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2＋10－2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超市运进56箱鸡蛋，上午卖出9箱，下午又运进20箱，求现在有多少箱鸡蛋，列式为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6－9－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56－9＋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6＋9－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工人叔叔挖排水沟，上午挖了33米，下午挖了26米，还剩9米没有挖。工人叔叔一共要挖多少米排水沟？下面算式正确的是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5" o:spt="75" alt="eqIdbaf3703e9b5c5b42a62e43d2f5c38e09" type="#_x0000_t75" style="height:11.7pt;width:47.7pt;" o:ole="t" filled="f" o:preferrelative="t" stroked="f" coordsize="21600,21600">
            <v:path/>
            <v:fill on="f" focussize="0,0"/>
            <v:stroke on="f" joinstyle="miter"/>
            <v:imagedata r:id="rId8" o:title="eqIdbaf3703e9b5c5b42a62e43d2f5c38e0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26" o:spt="75" alt="eqId67b42884b221e3fe49fead7aa6db1212" type="#_x0000_t75" style="height:11.7pt;width:47.7pt;" o:ole="t" filled="f" o:preferrelative="t" stroked="f" coordsize="21600,21600">
            <v:path/>
            <v:fill on="f" focussize="0,0"/>
            <v:stroke on="f" joinstyle="miter"/>
            <v:imagedata r:id="rId10" o:title="eqId67b42884b221e3fe49fead7aa6db12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27" o:spt="75" alt="eqId74719a0133993d4135d9a8b46bd272fb" type="#_x0000_t75" style="height:11.7pt;width:47.7pt;" o:ole="t" filled="f" o:preferrelative="t" stroked="f" coordsize="21600,21600">
            <v:path/>
            <v:fill on="f" focussize="0,0"/>
            <v:stroke on="f" joinstyle="miter"/>
            <v:imagedata r:id="rId12" o:title="eqId74719a0133993d4135d9a8b46bd272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小敏原来有一些邮票，今年又收集了28枚，送给小玲35 枚后，还剩42 枚。小敏原来有（   ）枚邮票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49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05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小明积攒了28元，今天买文具用去16元，回家后妈妈又给他了20元，小明现在有(      )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公交车上原有33人，中途停靠某一站台时有8人下车，又有19人上车。现在公交车上有(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活动课上，男生一共折了38只小船，女生一共折了42只小船，下课后送给幼儿园33只，还剩(        )只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在计算95－40＋38时，先算(      )法，再算(      )法，结果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某地去年四月份的降水量是68毫米，五月份降水量比四月份减少了23毫米，六月份比五月份增加了55毫米。去年六月份的降水量是(      )毫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竖式计算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列竖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＋35－49＝      23＋47＋18＝       75－39－17＝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一辆公交车上有乘客62人，到达站台时下车17人，上车11人。离开站台时公交车上有乘客多少人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小明的妈妈去买面包，付出75元，找回23元，现在她还有38元。妈妈原有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看图讲数学故事，并列式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048125" cy="12382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137"/>
        <w:gridCol w:w="44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故事1：松鼠摘松果。筐里原来有35个松果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鼠贝贝又摘了________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鼠青青又摘了________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现在一共有多少个松果？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列式计算：________________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答：现在一共有</w:t>
            </w:r>
            <w:r>
              <w:rPr>
                <w:rFonts w:hint="eastAsia" w:ascii="宋体" w:hAnsi="宋体" w:cs="宋体"/>
                <w:szCs w:val="21"/>
              </w:rPr>
              <w:drawing>
                <wp:inline distT="0" distB="0" distL="114300" distR="114300">
                  <wp:extent cx="381000" cy="400050"/>
                  <wp:effectExtent l="0" t="0" r="0" b="0"/>
                  <wp:docPr id="100002" name="图片 100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2" name="图片 100002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cs="宋体"/>
                <w:szCs w:val="21"/>
              </w:rPr>
              <w:t>个松果。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故事2：松鼠摘松果。松鼠贝贝背走了________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泉青青背走了________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筐里还剩下35个松果。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背走的比剩下的多多少个？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列式计算：________________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答：剩下的松果比背走的多</w:t>
            </w:r>
            <w:r>
              <w:rPr>
                <w:rFonts w:hint="eastAsia" w:ascii="宋体" w:hAnsi="宋体" w:cs="宋体"/>
                <w:szCs w:val="21"/>
              </w:rPr>
              <w:drawing>
                <wp:inline distT="0" distB="0" distL="114300" distR="114300">
                  <wp:extent cx="381000" cy="400050"/>
                  <wp:effectExtent l="0" t="0" r="0" b="0"/>
                  <wp:docPr id="100003" name="图片 100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cs="宋体"/>
                <w:szCs w:val="21"/>
              </w:rPr>
              <w:t>个松果。</w:t>
            </w:r>
          </w:p>
        </w:tc>
      </w:tr>
    </w:tbl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3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4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4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减     加     9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1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答】68－23＋5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＝45＋5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＝100（毫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答案：1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条件“ 邳州市去年四月份的降水量是68毫米，五月份降水量比四月份减少了23毫米 ”可得：四月份的降水量－23＝五月份的降水量；根据条件“ 六月份比五月份增加了55毫米 ”可得：五月份的降水量＋55＝六月份的降水量，据此列式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6；88；19（竖式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62－17＋11＝56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9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8－23＋75＝90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妈妈原有90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22"/>
        <w:gridCol w:w="45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故事1：松鼠摘松果。筐里原来有35个松果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鼠贝贝又摘了</w:t>
            </w:r>
            <w:r>
              <w:rPr>
                <w:rFonts w:hint="eastAsia" w:ascii="宋体" w:hAnsi="宋体" w:cs="宋体"/>
                <w:szCs w:val="21"/>
                <w:u w:val="single"/>
              </w:rPr>
              <w:t>__24个____</w:t>
            </w:r>
            <w:r>
              <w:rPr>
                <w:rFonts w:hint="eastAsia" w:ascii="宋体" w:hAnsi="宋体" w:cs="宋体"/>
                <w:szCs w:val="21"/>
              </w:rPr>
              <w:t>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鼠青青又摘了</w:t>
            </w:r>
            <w:r>
              <w:rPr>
                <w:rFonts w:hint="eastAsia" w:ascii="宋体" w:hAnsi="宋体" w:cs="宋体"/>
                <w:szCs w:val="21"/>
                <w:u w:val="single"/>
              </w:rPr>
              <w:t>___36个___</w:t>
            </w:r>
            <w:r>
              <w:rPr>
                <w:rFonts w:hint="eastAsia" w:ascii="宋体" w:hAnsi="宋体" w:cs="宋体"/>
                <w:szCs w:val="21"/>
              </w:rPr>
              <w:t>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现在一共有多少个松果？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  <w:u w:val="single"/>
              </w:rPr>
            </w:pPr>
            <w:r>
              <w:rPr>
                <w:rFonts w:hint="eastAsia" w:ascii="宋体" w:hAnsi="宋体" w:cs="宋体"/>
                <w:szCs w:val="21"/>
              </w:rPr>
              <w:t>列式计算：</w:t>
            </w:r>
            <w:r>
              <w:rPr>
                <w:rFonts w:hint="eastAsia" w:ascii="宋体" w:hAnsi="宋体" w:cs="宋体"/>
                <w:szCs w:val="21"/>
                <w:u w:val="single"/>
              </w:rPr>
              <w:t>35＋24＋36＝95（个）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答：现在一共有95个松果。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故事2：松鼠摘松果。松鼠贝贝背走了</w:t>
            </w:r>
            <w:r>
              <w:rPr>
                <w:rFonts w:hint="eastAsia" w:ascii="宋体" w:hAnsi="宋体" w:cs="宋体"/>
                <w:szCs w:val="21"/>
                <w:u w:val="single"/>
              </w:rPr>
              <w:t>___24个___</w:t>
            </w:r>
            <w:r>
              <w:rPr>
                <w:rFonts w:hint="eastAsia" w:ascii="宋体" w:hAnsi="宋体" w:cs="宋体"/>
                <w:szCs w:val="21"/>
              </w:rPr>
              <w:t>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松泉青青背走了_</w:t>
            </w:r>
            <w:r>
              <w:rPr>
                <w:rFonts w:hint="eastAsia" w:ascii="宋体" w:hAnsi="宋体" w:cs="宋体"/>
                <w:szCs w:val="21"/>
                <w:u w:val="single"/>
              </w:rPr>
              <w:t>_36个____</w:t>
            </w:r>
            <w:r>
              <w:rPr>
                <w:rFonts w:hint="eastAsia" w:ascii="宋体" w:hAnsi="宋体" w:cs="宋体"/>
                <w:szCs w:val="21"/>
              </w:rPr>
              <w:t>，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筐里还剩下35个松果。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背走的比剩下的多多少个？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  <w:u w:val="single"/>
              </w:rPr>
            </w:pPr>
            <w:r>
              <w:rPr>
                <w:rFonts w:hint="eastAsia" w:ascii="宋体" w:hAnsi="宋体" w:cs="宋体"/>
                <w:szCs w:val="21"/>
              </w:rPr>
              <w:t>列式计算：</w:t>
            </w:r>
            <w:r>
              <w:rPr>
                <w:rFonts w:hint="eastAsia" w:ascii="宋体" w:hAnsi="宋体" w:cs="宋体"/>
                <w:szCs w:val="21"/>
                <w:u w:val="single"/>
              </w:rPr>
              <w:t>24＋36－35＝25（个）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答：剩下的松果比背走的多25个松果。</w:t>
            </w:r>
          </w:p>
        </w:tc>
      </w:tr>
    </w:tbl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0B66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55D7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18C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3B8D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11BF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1548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475E0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405D5A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254</Words>
  <Characters>1448</Characters>
  <Lines>12</Lines>
  <Paragraphs>3</Paragraphs>
  <TotalTime>0</TotalTime>
  <ScaleCrop>false</ScaleCrop>
  <LinksUpToDate>false</LinksUpToDate>
  <CharactersWithSpaces>1699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2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895C18D10BD64D4195611A073A4ED908_12</vt:lpwstr>
  </property>
</Properties>
</file>